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7"/>
  </p:notesMasterIdLst>
  <p:sldIdLst>
    <p:sldId id="257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329" r:id="rId15"/>
    <p:sldId id="258" r:id="rId16"/>
    <p:sldId id="315" r:id="rId17"/>
    <p:sldId id="339" r:id="rId18"/>
    <p:sldId id="340" r:id="rId19"/>
    <p:sldId id="312" r:id="rId20"/>
    <p:sldId id="264" r:id="rId21"/>
    <p:sldId id="313" r:id="rId22"/>
    <p:sldId id="341" r:id="rId23"/>
    <p:sldId id="342" r:id="rId24"/>
    <p:sldId id="343" r:id="rId25"/>
    <p:sldId id="274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629" autoAdjust="0"/>
    <p:restoredTop sz="94660"/>
  </p:normalViewPr>
  <p:slideViewPr>
    <p:cSldViewPr snapToGrid="0">
      <p:cViewPr varScale="1">
        <p:scale>
          <a:sx n="84" d="100"/>
          <a:sy n="84" d="100"/>
        </p:scale>
        <p:origin x="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Google Shape;1600;p:notes">
            <a:extLst>
              <a:ext uri="{FF2B5EF4-FFF2-40B4-BE49-F238E27FC236}">
                <a16:creationId xmlns:a16="http://schemas.microsoft.com/office/drawing/2014/main" id="{77766683-FE38-0015-BADE-A14E57AB18C6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Google Shape;1601;p:notes">
            <a:extLst>
              <a:ext uri="{FF2B5EF4-FFF2-40B4-BE49-F238E27FC236}">
                <a16:creationId xmlns:a16="http://schemas.microsoft.com/office/drawing/2014/main" id="{DD08D67A-9BC8-E6AE-B1DC-809C4E1F1A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903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D0E862-7267-61CC-2ACB-4909599E7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88B73-2CD8-48AE-A798-F0BAF16D455B}" type="datetimeFigureOut">
              <a:rPr lang="en-US"/>
              <a:pPr>
                <a:defRPr/>
              </a:pPr>
              <a:t>10/1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B58A7F-21D7-4625-1A39-4C88FE5E4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169EA8-F0D6-AA15-E962-16606742B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10AC6-0D72-448B-A10F-3932C9D053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021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6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  <p:sldLayoutId id="2147483707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436B3901-B21B-E149-D87F-750404EDA751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svg"/><Relationship Id="rId7" Type="http://schemas.openxmlformats.org/officeDocument/2006/relationships/image" Target="../media/image43.sv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svg"/><Relationship Id="rId5" Type="http://schemas.openxmlformats.org/officeDocument/2006/relationships/image" Target="../media/image41.sv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svg"/><Relationship Id="rId1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png"/><Relationship Id="rId12" Type="http://schemas.openxmlformats.org/officeDocument/2006/relationships/image" Target="../media/image13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54.png"/><Relationship Id="rId11" Type="http://schemas.openxmlformats.org/officeDocument/2006/relationships/image" Target="../media/image14.gif"/><Relationship Id="rId5" Type="http://schemas.microsoft.com/office/2007/relationships/hdphoto" Target="../media/hdphoto5.wdp"/><Relationship Id="rId10" Type="http://schemas.openxmlformats.org/officeDocument/2006/relationships/image" Target="../media/image530.png"/><Relationship Id="rId4" Type="http://schemas.openxmlformats.org/officeDocument/2006/relationships/image" Target="../media/image53.png"/><Relationship Id="rId9" Type="http://schemas.openxmlformats.org/officeDocument/2006/relationships/image" Target="../media/image5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png"/><Relationship Id="rId12" Type="http://schemas.openxmlformats.org/officeDocument/2006/relationships/image" Target="../media/image13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0.png"/><Relationship Id="rId10" Type="http://schemas.openxmlformats.org/officeDocument/2006/relationships/image" Target="../media/image61.png"/><Relationship Id="rId4" Type="http://schemas.openxmlformats.org/officeDocument/2006/relationships/image" Target="../media/image550.png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68.png"/><Relationship Id="rId11" Type="http://schemas.openxmlformats.org/officeDocument/2006/relationships/image" Target="../media/image1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jpeg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3" Type="http://schemas.microsoft.com/office/2007/relationships/media" Target="../media/media2.m4a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8.jpeg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18.xml"/><Relationship Id="rId10" Type="http://schemas.openxmlformats.org/officeDocument/2006/relationships/slide" Target="slide4.xml"/><Relationship Id="rId4" Type="http://schemas.openxmlformats.org/officeDocument/2006/relationships/audio" Target="../media/media2.m4a"/><Relationship Id="rId9" Type="http://schemas.microsoft.com/office/2007/relationships/hdphoto" Target="../media/hdphoto2.wdp"/><Relationship Id="rId14" Type="http://schemas.openxmlformats.org/officeDocument/2006/relationships/image" Target="../media/image14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slide" Target="slide6.xml"/><Relationship Id="rId18" Type="http://schemas.openxmlformats.org/officeDocument/2006/relationships/image" Target="../media/image22.gif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image" Target="../media/image19.gif"/><Relationship Id="rId17" Type="http://schemas.openxmlformats.org/officeDocument/2006/relationships/slide" Target="slide7.xml"/><Relationship Id="rId2" Type="http://schemas.microsoft.com/office/2007/relationships/media" Target="../media/media1.mp3"/><Relationship Id="rId16" Type="http://schemas.openxmlformats.org/officeDocument/2006/relationships/image" Target="../media/image21.gif"/><Relationship Id="rId20" Type="http://schemas.openxmlformats.org/officeDocument/2006/relationships/image" Target="../media/image23.gif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11" Type="http://schemas.openxmlformats.org/officeDocument/2006/relationships/slide" Target="slide8.xml"/><Relationship Id="rId24" Type="http://schemas.openxmlformats.org/officeDocument/2006/relationships/image" Target="../media/image13.png"/><Relationship Id="rId5" Type="http://schemas.openxmlformats.org/officeDocument/2006/relationships/image" Target="../media/image15.jpeg"/><Relationship Id="rId15" Type="http://schemas.openxmlformats.org/officeDocument/2006/relationships/slide" Target="slide5.xml"/><Relationship Id="rId23" Type="http://schemas.openxmlformats.org/officeDocument/2006/relationships/slide" Target="slide11.xml"/><Relationship Id="rId10" Type="http://schemas.openxmlformats.org/officeDocument/2006/relationships/image" Target="../media/image18.gif"/><Relationship Id="rId19" Type="http://schemas.openxmlformats.org/officeDocument/2006/relationships/slide" Target="slide10.xml"/><Relationship Id="rId4" Type="http://schemas.openxmlformats.org/officeDocument/2006/relationships/notesSlide" Target="../notesSlides/notesSlide3.xml"/><Relationship Id="rId9" Type="http://schemas.openxmlformats.org/officeDocument/2006/relationships/slide" Target="slide9.xml"/><Relationship Id="rId14" Type="http://schemas.openxmlformats.org/officeDocument/2006/relationships/image" Target="../media/image20.gif"/><Relationship Id="rId22" Type="http://schemas.openxmlformats.org/officeDocument/2006/relationships/image" Target="../media/image2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4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18.xml"/><Relationship Id="rId7" Type="http://schemas.microsoft.com/office/2007/relationships/hdphoto" Target="../media/hdphoto4.wdp"/><Relationship Id="rId12" Type="http://schemas.openxmlformats.org/officeDocument/2006/relationships/image" Target="../media/image31.sv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5" Type="http://schemas.openxmlformats.org/officeDocument/2006/relationships/image" Target="../media/image13.png"/><Relationship Id="rId10" Type="http://schemas.openxmlformats.org/officeDocument/2006/relationships/image" Target="../media/image29.svg"/><Relationship Id="rId4" Type="http://schemas.openxmlformats.org/officeDocument/2006/relationships/image" Target="../media/image15.jpeg"/><Relationship Id="rId9" Type="http://schemas.openxmlformats.org/officeDocument/2006/relationships/image" Target="../media/image28.png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>
            <a:extLst>
              <a:ext uri="{FF2B5EF4-FFF2-40B4-BE49-F238E27FC236}">
                <a16:creationId xmlns:a16="http://schemas.microsoft.com/office/drawing/2014/main" id="{2015F4B5-A822-BEFE-EDC5-CA8547BD6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293" y="-16968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96FD703-C39E-AD32-B250-00327901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89" y="2497089"/>
            <a:ext cx="5948946" cy="165160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3B7D23">
                <a:alpha val="39998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STEM: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cụ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thập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phân</a:t>
            </a:r>
            <a:endParaRPr lang="en-US" sz="36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44C70C-6E1E-09D2-CDC0-137F2BF0C2F6}"/>
              </a:ext>
            </a:extLst>
          </p:cNvPr>
          <p:cNvSpPr txBox="1"/>
          <p:nvPr/>
        </p:nvSpPr>
        <p:spPr>
          <a:xfrm>
            <a:off x="3309960" y="4450133"/>
            <a:ext cx="6325791" cy="577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400" b="1" i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Giáo</a:t>
            </a:r>
            <a:r>
              <a:rPr lang="en-US" sz="2400" b="1" i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viên</a:t>
            </a:r>
            <a:r>
              <a:rPr lang="en-US" sz="2400" b="1" i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thực</a:t>
            </a:r>
            <a:r>
              <a:rPr lang="en-US" sz="2400" b="1" i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hiện</a:t>
            </a:r>
            <a:r>
              <a:rPr lang="vi-VN" sz="2400" b="1" i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: </a:t>
            </a:r>
            <a:r>
              <a:rPr lang="en-US" sz="2400" b="1" i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Phạm Thị </a:t>
            </a:r>
            <a:r>
              <a:rPr lang="en-US" sz="2400" b="1" i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Hiệp</a:t>
            </a:r>
            <a:endParaRPr lang="en-US" sz="2400" b="1" i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2" name="Rounded Rectangle 37">
            <a:extLst>
              <a:ext uri="{FF2B5EF4-FFF2-40B4-BE49-F238E27FC236}">
                <a16:creationId xmlns:a16="http://schemas.microsoft.com/office/drawing/2014/main" id="{F6E043BF-48E0-8865-0417-F19BC92088B0}"/>
              </a:ext>
            </a:extLst>
          </p:cNvPr>
          <p:cNvSpPr/>
          <p:nvPr/>
        </p:nvSpPr>
        <p:spPr>
          <a:xfrm>
            <a:off x="0" y="0"/>
            <a:ext cx="9064707" cy="2571750"/>
          </a:xfrm>
          <a:prstGeom prst="roundRect">
            <a:avLst/>
          </a:prstGeom>
          <a:solidFill>
            <a:srgbClr val="FF0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ÀO MỪNG QUÝ THẦY CÔ VỀ DỰ GIỜ, THĂM LỚP 5C </a:t>
            </a:r>
          </a:p>
          <a:p>
            <a:pPr algn="ctr" defTabSz="1371600">
              <a:defRPr/>
            </a:pPr>
            <a:r>
              <a:rPr lang="en-US" altLang="en-US" sz="36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ỜNG TIỂU HỌC KIM ĐƯỜNG</a:t>
            </a:r>
          </a:p>
          <a:p>
            <a:pPr algn="ctr" defTabSz="1371600">
              <a:defRPr/>
            </a:pPr>
            <a:endParaRPr lang="en-US" sz="4400" b="1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" name="图片 12">
            <a:extLst>
              <a:ext uri="{FF2B5EF4-FFF2-40B4-BE49-F238E27FC236}">
                <a16:creationId xmlns:a16="http://schemas.microsoft.com/office/drawing/2014/main" id="{BAB8D7AD-9E8E-0863-50E7-92A5A1A53B9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5959" y="3017854"/>
            <a:ext cx="3529264" cy="22573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584D1BD-D713-17E0-50CF-90E8BFDD00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138" y="2588718"/>
            <a:ext cx="921394" cy="10246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541FC9-69FA-9375-1E65-775108C43F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29772">
            <a:off x="3105845" y="4164730"/>
            <a:ext cx="1075261" cy="14225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D55AD6-EAFC-79A2-C5B6-3037BA85F8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603" y="2645800"/>
            <a:ext cx="921394" cy="102460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CBF17D47-FC59-7B0F-F9A9-75E9486EE3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56541" y="-777937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14640" y="3208020"/>
            <a:ext cx="1071479" cy="1693134"/>
          </a:xfrm>
          <a:prstGeom prst="rect">
            <a:avLst/>
          </a:prstGeom>
        </p:spPr>
      </p:pic>
      <p:pic>
        <p:nvPicPr>
          <p:cNvPr id="8" name="Số gồm 2 đơn vị 3 ph">
            <a:hlinkClick r:id="" action="ppaction://media"/>
            <a:extLst>
              <a:ext uri="{FF2B5EF4-FFF2-40B4-BE49-F238E27FC236}">
                <a16:creationId xmlns:a16="http://schemas.microsoft.com/office/drawing/2014/main" id="{93A14FB2-F523-1581-5C86-482CF13B813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856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10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11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" name="_Số gồm 3 trăm 2 chụ">
            <a:hlinkClick r:id="" action="ppaction://media"/>
            <a:extLst>
              <a:ext uri="{FF2B5EF4-FFF2-40B4-BE49-F238E27FC236}">
                <a16:creationId xmlns:a16="http://schemas.microsoft.com/office/drawing/2014/main" id="{3B45AD72-FAF0-80E3-C82D-D2CA35C038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65689D-F0E1-A899-D22F-CFFB7B16CD6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98080" y="3571381"/>
            <a:ext cx="803374" cy="126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121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42471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2262303" y="327461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3782529" y="337072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briola" panose="04040605051002020D02" pitchFamily="82" charset="0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latin typeface="Gabriola" panose="04040605051002020D02" pitchFamily="82" charset="0"/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briola" panose="04040605051002020D02" pitchFamily="82" charset="0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146515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solidFill>
                            <a:srgbClr val="002060"/>
                          </a:solidFill>
                        </a:rPr>
                        <a:t>35,</a:t>
                      </a:r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vi-VN" sz="1800" dirty="0">
                          <a:solidFill>
                            <a:srgbClr val="002060"/>
                          </a:solidFill>
                        </a:rPr>
                        <a:t>phẩ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y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ẩ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ẩ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ẩ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FA15486-13A8-F915-2BE5-9075AE21EBEC}"/>
              </a:ext>
            </a:extLst>
          </p:cNvPr>
          <p:cNvSpPr txBox="1"/>
          <p:nvPr/>
        </p:nvSpPr>
        <p:spPr>
          <a:xfrm>
            <a:off x="413409" y="169893"/>
            <a:ext cx="22929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Segoe Script" panose="030B0504020000000003" pitchFamily="66" charset="0"/>
                <a:ea typeface="Roboto" panose="02000000000000000000" pitchFamily="2" charset="0"/>
                <a:cs typeface="+mn-cs"/>
              </a:rPr>
              <a:t>PHIẾU HỌC TẬP SỐ 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35280" y="21336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2176628" y="610284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3274168" y="213360"/>
            <a:ext cx="54260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</a:p>
          <a:p>
            <a:pPr lvl="0" algn="just">
              <a:buClrTx/>
              <a:defRPr/>
            </a:pP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914417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7C5CF13-46B6-C436-C8BA-12F716D2A2A6}"/>
              </a:ext>
            </a:extLst>
          </p:cNvPr>
          <p:cNvSpPr txBox="1"/>
          <p:nvPr/>
        </p:nvSpPr>
        <p:spPr>
          <a:xfrm>
            <a:off x="335280" y="336470"/>
            <a:ext cx="22929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Modern Love" panose="020F0502020204030204" pitchFamily="82" charset="0"/>
                <a:ea typeface="Roboto" panose="02000000000000000000" pitchFamily="2" charset="0"/>
                <a:cs typeface="+mn-cs"/>
              </a:rPr>
              <a:t>PHIẾU HỌC TẬP SỐ 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7913E97C-9F5E-5FA4-AACF-4FB321457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277451"/>
              </p:ext>
            </p:extLst>
          </p:nvPr>
        </p:nvGraphicFramePr>
        <p:xfrm>
          <a:off x="678106" y="165253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FF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9144000" cy="51435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duotone>
                <a:prstClr val="black"/>
                <a:schemeClr val="tx2">
                  <a:tint val="45000"/>
                  <a:satMod val="400000"/>
                </a:schemeClr>
              </a:duotone>
            </a:blip>
            <a:stretch>
              <a:fillRect t="-38888" b="-38888"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0" y="1474128"/>
            <a:ext cx="7448631" cy="2205737"/>
            <a:chOff x="0" y="0"/>
            <a:chExt cx="3923559" cy="11618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923559" cy="1161870"/>
            </a:xfrm>
            <a:custGeom>
              <a:avLst/>
              <a:gdLst/>
              <a:ahLst/>
              <a:cxnLst/>
              <a:rect l="l" t="t" r="r" b="b"/>
              <a:pathLst>
                <a:path w="3923559" h="1161870">
                  <a:moveTo>
                    <a:pt x="0" y="0"/>
                  </a:moveTo>
                  <a:lnTo>
                    <a:pt x="3923559" y="0"/>
                  </a:lnTo>
                  <a:lnTo>
                    <a:pt x="3923559" y="1161870"/>
                  </a:lnTo>
                  <a:lnTo>
                    <a:pt x="0" y="1161870"/>
                  </a:lnTo>
                  <a:close/>
                </a:path>
              </a:pathLst>
            </a:custGeom>
            <a:solidFill>
              <a:srgbClr val="FEFFE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3923559" cy="120949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/>
              <a:endParaRPr sz="700">
                <a:latin typeface="Roboto Slab" pitchFamily="2" charset="0"/>
              </a:endParaRPr>
            </a:p>
          </p:txBody>
        </p:sp>
      </p:grpSp>
      <p:sp>
        <p:nvSpPr>
          <p:cNvPr id="6" name="Freeform 6"/>
          <p:cNvSpPr/>
          <p:nvPr/>
        </p:nvSpPr>
        <p:spPr>
          <a:xfrm rot="-2941301">
            <a:off x="5765647" y="3012997"/>
            <a:ext cx="2023455" cy="3149346"/>
          </a:xfrm>
          <a:custGeom>
            <a:avLst/>
            <a:gdLst/>
            <a:ahLst/>
            <a:cxnLst/>
            <a:rect l="l" t="t" r="r" b="b"/>
            <a:pathLst>
              <a:path w="4046910" h="6298692">
                <a:moveTo>
                  <a:pt x="0" y="0"/>
                </a:moveTo>
                <a:lnTo>
                  <a:pt x="4046910" y="0"/>
                </a:lnTo>
                <a:lnTo>
                  <a:pt x="4046910" y="6298692"/>
                </a:lnTo>
                <a:lnTo>
                  <a:pt x="0" y="6298692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rot="-10682108">
            <a:off x="6541991" y="-27246"/>
            <a:ext cx="2922438" cy="5310452"/>
          </a:xfrm>
          <a:custGeom>
            <a:avLst/>
            <a:gdLst/>
            <a:ahLst/>
            <a:cxnLst/>
            <a:rect l="l" t="t" r="r" b="b"/>
            <a:pathLst>
              <a:path w="8573095" h="15587446">
                <a:moveTo>
                  <a:pt x="0" y="0"/>
                </a:moveTo>
                <a:lnTo>
                  <a:pt x="8573095" y="0"/>
                </a:lnTo>
                <a:lnTo>
                  <a:pt x="8573095" y="15587445"/>
                </a:lnTo>
                <a:lnTo>
                  <a:pt x="0" y="1558744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 l="-46676" t="-32930" b="-13831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-3193945">
            <a:off x="6568992" y="485541"/>
            <a:ext cx="1759278" cy="1728491"/>
          </a:xfrm>
          <a:custGeom>
            <a:avLst/>
            <a:gdLst/>
            <a:ahLst/>
            <a:cxnLst/>
            <a:rect l="l" t="t" r="r" b="b"/>
            <a:pathLst>
              <a:path w="3518556" h="3456981">
                <a:moveTo>
                  <a:pt x="0" y="0"/>
                </a:moveTo>
                <a:lnTo>
                  <a:pt x="3518556" y="0"/>
                </a:lnTo>
                <a:lnTo>
                  <a:pt x="3518556" y="3456981"/>
                </a:lnTo>
                <a:lnTo>
                  <a:pt x="0" y="3456981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TextBox 13"/>
          <p:cNvSpPr txBox="1"/>
          <p:nvPr/>
        </p:nvSpPr>
        <p:spPr>
          <a:xfrm>
            <a:off x="514350" y="1851549"/>
            <a:ext cx="5382313" cy="1552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5046" dirty="0">
                <a:latin typeface="Barlow Semi Condensed ExtraBold" panose="020B0604020202020204" pitchFamily="2" charset="0"/>
              </a:rPr>
              <a:t>NGHỈ GIẢI LAO TẠI CHỖ 5 PHÚT</a:t>
            </a:r>
          </a:p>
        </p:txBody>
      </p:sp>
      <p:sp>
        <p:nvSpPr>
          <p:cNvPr id="16" name="Freeform 16"/>
          <p:cNvSpPr/>
          <p:nvPr/>
        </p:nvSpPr>
        <p:spPr>
          <a:xfrm rot="-7165804">
            <a:off x="6268417" y="3844852"/>
            <a:ext cx="1331540" cy="1631289"/>
          </a:xfrm>
          <a:custGeom>
            <a:avLst/>
            <a:gdLst/>
            <a:ahLst/>
            <a:cxnLst/>
            <a:rect l="l" t="t" r="r" b="b"/>
            <a:pathLst>
              <a:path w="2663079" h="3262578">
                <a:moveTo>
                  <a:pt x="0" y="0"/>
                </a:moveTo>
                <a:lnTo>
                  <a:pt x="2663080" y="0"/>
                </a:lnTo>
                <a:lnTo>
                  <a:pt x="2663080" y="3262578"/>
                </a:lnTo>
                <a:lnTo>
                  <a:pt x="0" y="326257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duotone>
                <a:prstClr val="black"/>
                <a:schemeClr val="accent4">
                  <a:tint val="45000"/>
                  <a:satMod val="400000"/>
                </a:schemeClr>
              </a:duotone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4DA99B0-58D0-3796-4E2B-E44AF9EB4575}"/>
              </a:ext>
            </a:extLst>
          </p:cNvPr>
          <p:cNvGrpSpPr/>
          <p:nvPr/>
        </p:nvGrpSpPr>
        <p:grpSpPr>
          <a:xfrm>
            <a:off x="5903323" y="1728718"/>
            <a:ext cx="4088362" cy="2738432"/>
            <a:chOff x="0" y="175906"/>
            <a:chExt cx="7876424" cy="3651242"/>
          </a:xfrm>
        </p:grpSpPr>
        <p:sp>
          <p:nvSpPr>
            <p:cNvPr id="14" name="Freeform 32">
              <a:extLst>
                <a:ext uri="{FF2B5EF4-FFF2-40B4-BE49-F238E27FC236}">
                  <a16:creationId xmlns:a16="http://schemas.microsoft.com/office/drawing/2014/main" id="{DB9053B6-F77D-12C2-093F-06BF6FE95E5D}"/>
                </a:ext>
              </a:extLst>
            </p:cNvPr>
            <p:cNvSpPr/>
            <p:nvPr/>
          </p:nvSpPr>
          <p:spPr>
            <a:xfrm>
              <a:off x="0" y="1759587"/>
              <a:ext cx="7876424" cy="2067561"/>
            </a:xfrm>
            <a:custGeom>
              <a:avLst/>
              <a:gdLst/>
              <a:ahLst/>
              <a:cxnLst/>
              <a:rect l="l" t="t" r="r" b="b"/>
              <a:pathLst>
                <a:path w="7876424" h="2067561">
                  <a:moveTo>
                    <a:pt x="0" y="0"/>
                  </a:moveTo>
                  <a:lnTo>
                    <a:pt x="7876424" y="0"/>
                  </a:lnTo>
                  <a:lnTo>
                    <a:pt x="7876424" y="2067561"/>
                  </a:lnTo>
                  <a:lnTo>
                    <a:pt x="0" y="206756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9">
                <a:alphaModFix amt="59000"/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19FADB8A-06BC-9223-82BE-A4673C168A9E}"/>
                </a:ext>
              </a:extLst>
            </p:cNvPr>
            <p:cNvSpPr/>
            <p:nvPr/>
          </p:nvSpPr>
          <p:spPr>
            <a:xfrm rot="-245516">
              <a:off x="1333753" y="175906"/>
              <a:ext cx="5043818" cy="3177605"/>
            </a:xfrm>
            <a:custGeom>
              <a:avLst/>
              <a:gdLst/>
              <a:ahLst/>
              <a:cxnLst/>
              <a:rect l="l" t="t" r="r" b="b"/>
              <a:pathLst>
                <a:path w="5043818" h="3177605">
                  <a:moveTo>
                    <a:pt x="0" y="0"/>
                  </a:moveTo>
                  <a:lnTo>
                    <a:pt x="5043818" y="0"/>
                  </a:lnTo>
                  <a:lnTo>
                    <a:pt x="5043818" y="3177605"/>
                  </a:lnTo>
                  <a:lnTo>
                    <a:pt x="0" y="31776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" name="chillout-cafe-4176">
            <a:hlinkClick r:id="" action="ppaction://media"/>
            <a:extLst>
              <a:ext uri="{FF2B5EF4-FFF2-40B4-BE49-F238E27FC236}">
                <a16:creationId xmlns:a16="http://schemas.microsoft.com/office/drawing/2014/main" id="{9C94CC39-3D7F-D6D6-C35A-CD7D84331E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54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8463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43314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28269" y="234012"/>
            <a:ext cx="4887462" cy="1272777"/>
          </a:xfrm>
          <a:prstGeom prst="rect">
            <a:avLst/>
          </a:prstGeom>
        </p:spPr>
      </p:pic>
      <p:pic>
        <p:nvPicPr>
          <p:cNvPr id="2" name="Tieng-song-bie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3DD2798D-2674-CCCE-A70C-AE57B6D60271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0761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63096" y="-600383"/>
            <a:ext cx="406400" cy="406400"/>
          </a:xfrm>
          <a:prstGeom prst="rect">
            <a:avLst/>
          </a:prstGeom>
        </p:spPr>
      </p:pic>
      <p:pic>
        <p:nvPicPr>
          <p:cNvPr id="3" name="bạn Nobita và đô rê ">
            <a:hlinkClick r:id="" action="ppaction://media"/>
            <a:extLst>
              <a:ext uri="{FF2B5EF4-FFF2-40B4-BE49-F238E27FC236}">
                <a16:creationId xmlns:a16="http://schemas.microsoft.com/office/drawing/2014/main" id="{A004D3A7-97D8-A156-9D6E-467A2B18E20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  <p:sp>
        <p:nvSpPr>
          <p:cNvPr id="7" name="AutoShape 2" descr="áo Dài Việt Nam Hình ảnh PNG | Vector Và Các Tập Tin PSD | Tải Về Miễn Phí  Trên Pngtree">
            <a:extLst>
              <a:ext uri="{FF2B5EF4-FFF2-40B4-BE49-F238E27FC236}">
                <a16:creationId xmlns:a16="http://schemas.microsoft.com/office/drawing/2014/main" id="{B95BE2DB-2A43-406D-A661-CDD61C7DC2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áo Dài Việt Nam Hình ảnh PNG | Vector Và Các Tập Tin PSD | Tải Về Miễn Phí  Trên Pngtree">
            <a:extLst>
              <a:ext uri="{FF2B5EF4-FFF2-40B4-BE49-F238E27FC236}">
                <a16:creationId xmlns:a16="http://schemas.microsoft.com/office/drawing/2014/main" id="{FA2EC29D-8CA7-43AC-B849-FDC169F710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2571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E7F442-A63E-A8CC-6BAE-2B5479EAC8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18155" y="92075"/>
            <a:ext cx="2033770" cy="2980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449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3" action="ppaction://hlinksldjump"/>
          </p:cNvPr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5" action="ppaction://hlinksldjump"/>
          </p:cNvPr>
          <p:cNvPicPr>
            <a:picLocks noChangeAspect="1" noChangeArrowheads="1" noCrop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9" action="ppaction://hlinksldjump"/>
          </p:cNvPr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3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  <p:pic>
        <p:nvPicPr>
          <p:cNvPr id="6" name="Tieng-song-bie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E857A47B-51CC-D6C9-5C68-9CD077F0988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7962" end="238330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794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8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9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4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audio>
              <p:cMediaNode vol="12245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393529" progId="Equation.3">
                  <p:embed/>
                </p:oleObj>
              </mc:Choice>
              <mc:Fallback>
                <p:oleObj name="Equation" r:id="rId13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393529" progId="Equation.3">
                  <p:embed/>
                </p:oleObj>
              </mc:Choice>
              <mc:Fallback>
                <p:oleObj name="Equation" r:id="rId13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735148BC-5229-826B-0FA2-589F3B6C847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3341" y="-503418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70103BD6-CD5D-89BF-D638-747DB924516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9863" y="-588783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64631B23-15DF-337B-DCDB-10D03A66E0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9863" y="-710699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393529" progId="Equation.3">
                  <p:embed/>
                </p:oleObj>
              </mc:Choice>
              <mc:Fallback>
                <p:oleObj name="Equation" r:id="rId13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393529" progId="Equation.3">
                  <p:embed/>
                </p:oleObj>
              </mc:Choice>
              <mc:Fallback>
                <p:oleObj name="Equation" r:id="rId13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A7BAA2B1-46C8-56C9-F601-0D0D089AE8C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3096" y="-612951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4627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  <p:pic>
        <p:nvPicPr>
          <p:cNvPr id="3" name="Tieng-ting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3B400B90-6F02-9DB3-BD0F-40E9452E52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56541" y="-668707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28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636</Words>
  <Application>Microsoft Office PowerPoint</Application>
  <PresentationFormat>On-screen Show (16:9)</PresentationFormat>
  <Paragraphs>149</Paragraphs>
  <Slides>22</Slides>
  <Notes>7</Notes>
  <HiddenSlides>0</HiddenSlides>
  <MMClips>1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Arial</vt:lpstr>
      <vt:lpstr>Barlow Semi Condensed ExtraBold</vt:lpstr>
      <vt:lpstr>Bebas Neue</vt:lpstr>
      <vt:lpstr>Calibri</vt:lpstr>
      <vt:lpstr>Cambria</vt:lpstr>
      <vt:lpstr>Cambria Math</vt:lpstr>
      <vt:lpstr>Gabriola</vt:lpstr>
      <vt:lpstr>Happy Monkey</vt:lpstr>
      <vt:lpstr>Modern Love</vt:lpstr>
      <vt:lpstr>Roboto Condensed Light</vt:lpstr>
      <vt:lpstr>Roboto Slab</vt:lpstr>
      <vt:lpstr>Segoe Scrip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65</cp:revision>
  <dcterms:modified xsi:type="dcterms:W3CDTF">2025-10-15T15:58:52Z</dcterms:modified>
</cp:coreProperties>
</file>